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406B" w:rsidRDefault="008C18E1">
      <w:r>
        <w:rPr>
          <w:rFonts w:hint="eastAsia"/>
        </w:rPr>
        <w:t>17-18-3(A)</w:t>
      </w:r>
      <w:r>
        <w:rPr>
          <w:rFonts w:hint="eastAsia"/>
        </w:rPr>
        <w:t>答案</w:t>
      </w:r>
      <w:r>
        <w:rPr>
          <w:rFonts w:hint="eastAsia"/>
        </w:rPr>
        <w:t xml:space="preserve"> </w:t>
      </w:r>
    </w:p>
    <w:p w:rsidR="008C18E1" w:rsidRDefault="008C18E1">
      <w:r>
        <w:rPr>
          <w:rFonts w:hint="eastAsia"/>
        </w:rPr>
        <w:t>一、</w:t>
      </w:r>
      <w:r w:rsidR="00065FFF">
        <w:rPr>
          <w:rFonts w:hint="eastAsia"/>
        </w:rPr>
        <w:t>1)A, 2)B, 3)A, 4)B, 5)D</w:t>
      </w:r>
    </w:p>
    <w:p w:rsidR="008C18E1" w:rsidRDefault="008C18E1">
      <w:r>
        <w:rPr>
          <w:rFonts w:hint="eastAsia"/>
        </w:rPr>
        <w:t>二、</w:t>
      </w:r>
    </w:p>
    <w:p w:rsidR="008C18E1" w:rsidRDefault="006A3E89">
      <w:r>
        <w:rPr>
          <w:rFonts w:hint="eastAsia"/>
        </w:rPr>
        <w:t>1)0.6</w:t>
      </w:r>
      <w:r w:rsidR="008C18E1">
        <w:rPr>
          <w:rFonts w:hint="eastAsia"/>
        </w:rPr>
        <w:t>;</w:t>
      </w:r>
    </w:p>
    <w:p w:rsidR="008C18E1" w:rsidRDefault="006A3E89">
      <w:r>
        <w:rPr>
          <w:rFonts w:hint="eastAsia"/>
        </w:rPr>
        <w:t>2)1/8</w:t>
      </w:r>
    </w:p>
    <w:p w:rsidR="008C18E1" w:rsidRDefault="008C18E1">
      <w:r>
        <w:rPr>
          <w:rFonts w:hint="eastAsia"/>
        </w:rPr>
        <w:t>3)</w:t>
      </w:r>
      <w:r w:rsidR="006A3E89" w:rsidRPr="008C18E1">
        <w:rPr>
          <w:position w:val="-6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1pt;height:15.85pt" o:ole="">
            <v:imagedata r:id="rId6" o:title=""/>
          </v:shape>
          <o:OLEObject Type="Embed" ProgID="Equation.DSMT4" ShapeID="_x0000_i1025" DrawAspect="Content" ObjectID="_1620552399" r:id="rId7"/>
        </w:object>
      </w:r>
    </w:p>
    <w:p w:rsidR="008C18E1" w:rsidRDefault="006A3E89">
      <w:r>
        <w:rPr>
          <w:rFonts w:hint="eastAsia"/>
        </w:rPr>
        <w:t>4)0.8413</w:t>
      </w:r>
    </w:p>
    <w:p w:rsidR="008C18E1" w:rsidRDefault="008C18E1">
      <w:r>
        <w:rPr>
          <w:rFonts w:hint="eastAsia"/>
        </w:rPr>
        <w:t>5)</w:t>
      </w:r>
    </w:p>
    <w:tbl>
      <w:tblPr>
        <w:tblStyle w:val="a3"/>
        <w:tblW w:w="0" w:type="auto"/>
        <w:tblLook w:val="04A0"/>
      </w:tblPr>
      <w:tblGrid>
        <w:gridCol w:w="1704"/>
        <w:gridCol w:w="1704"/>
        <w:gridCol w:w="1704"/>
      </w:tblGrid>
      <w:tr w:rsidR="006A3E89" w:rsidTr="008C18E1">
        <w:tc>
          <w:tcPr>
            <w:tcW w:w="1704" w:type="dxa"/>
          </w:tcPr>
          <w:p w:rsidR="006A3E89" w:rsidRDefault="006A3E89">
            <w:r>
              <w:rPr>
                <w:rFonts w:hint="eastAsia"/>
              </w:rPr>
              <w:t>z</w:t>
            </w:r>
          </w:p>
        </w:tc>
        <w:tc>
          <w:tcPr>
            <w:tcW w:w="1704" w:type="dxa"/>
          </w:tcPr>
          <w:p w:rsidR="006A3E89" w:rsidRDefault="006A3E89">
            <w:r>
              <w:rPr>
                <w:rFonts w:hint="eastAsia"/>
              </w:rPr>
              <w:t>1</w:t>
            </w:r>
          </w:p>
        </w:tc>
        <w:tc>
          <w:tcPr>
            <w:tcW w:w="1704" w:type="dxa"/>
          </w:tcPr>
          <w:p w:rsidR="006A3E89" w:rsidRDefault="006A3E89">
            <w:r>
              <w:rPr>
                <w:rFonts w:hint="eastAsia"/>
              </w:rPr>
              <w:t>2</w:t>
            </w:r>
          </w:p>
        </w:tc>
      </w:tr>
      <w:tr w:rsidR="006A3E89" w:rsidTr="008C18E1">
        <w:tc>
          <w:tcPr>
            <w:tcW w:w="1704" w:type="dxa"/>
          </w:tcPr>
          <w:p w:rsidR="006A3E89" w:rsidRDefault="006A3E89">
            <w:r>
              <w:t>P</w:t>
            </w:r>
          </w:p>
        </w:tc>
        <w:tc>
          <w:tcPr>
            <w:tcW w:w="1704" w:type="dxa"/>
          </w:tcPr>
          <w:p w:rsidR="006A3E89" w:rsidRDefault="006A3E89">
            <w:r>
              <w:rPr>
                <w:rFonts w:hint="eastAsia"/>
              </w:rPr>
              <w:t>0.9</w:t>
            </w:r>
          </w:p>
        </w:tc>
        <w:tc>
          <w:tcPr>
            <w:tcW w:w="1704" w:type="dxa"/>
          </w:tcPr>
          <w:p w:rsidR="006A3E89" w:rsidRDefault="006A3E89">
            <w:r>
              <w:rPr>
                <w:rFonts w:hint="eastAsia"/>
              </w:rPr>
              <w:t>0.1</w:t>
            </w:r>
          </w:p>
        </w:tc>
      </w:tr>
    </w:tbl>
    <w:p w:rsidR="008C18E1" w:rsidRDefault="006A3E89">
      <w:r>
        <w:rPr>
          <w:rFonts w:hint="eastAsia"/>
        </w:rPr>
        <w:t>6)2</w:t>
      </w:r>
    </w:p>
    <w:p w:rsidR="008C18E1" w:rsidRDefault="006A3E89">
      <w:r>
        <w:rPr>
          <w:rFonts w:hint="eastAsia"/>
        </w:rPr>
        <w:t>7)2</w:t>
      </w:r>
    </w:p>
    <w:p w:rsidR="008C18E1" w:rsidRDefault="006A3E89">
      <w:r>
        <w:rPr>
          <w:rFonts w:hint="eastAsia"/>
        </w:rPr>
        <w:t>8)</w:t>
      </w:r>
      <w:r w:rsidR="008C18E1">
        <w:rPr>
          <w:rFonts w:hint="eastAsia"/>
        </w:rPr>
        <w:t>4</w:t>
      </w:r>
      <w:r>
        <w:rPr>
          <w:rFonts w:hint="eastAsia"/>
        </w:rPr>
        <w:t>.</w:t>
      </w:r>
      <w:r w:rsidR="008C18E1">
        <w:rPr>
          <w:rFonts w:hint="eastAsia"/>
        </w:rPr>
        <w:t>5</w:t>
      </w:r>
    </w:p>
    <w:p w:rsidR="008C18E1" w:rsidRDefault="008C18E1">
      <w:r>
        <w:rPr>
          <w:rFonts w:hint="eastAsia"/>
        </w:rPr>
        <w:t>9)</w:t>
      </w:r>
      <w:r w:rsidR="0063509F" w:rsidRPr="0063509F">
        <w:rPr>
          <w:position w:val="-50"/>
        </w:rPr>
        <w:object w:dxaOrig="2380" w:dyaOrig="1120">
          <v:shape id="_x0000_i1039" type="#_x0000_t75" style="width:118.5pt;height:56.15pt" o:ole="">
            <v:imagedata r:id="rId8" o:title=""/>
          </v:shape>
          <o:OLEObject Type="Embed" ProgID="Equation.DSMT4" ShapeID="_x0000_i1039" DrawAspect="Content" ObjectID="_1620552400" r:id="rId9"/>
        </w:object>
      </w:r>
    </w:p>
    <w:p w:rsidR="008C18E1" w:rsidRDefault="008C18E1">
      <w:r>
        <w:rPr>
          <w:rFonts w:hint="eastAsia"/>
        </w:rPr>
        <w:t>10)</w:t>
      </w:r>
      <w:r w:rsidR="006A3E89" w:rsidRPr="006A3E89">
        <w:rPr>
          <w:position w:val="-46"/>
        </w:rPr>
        <w:object w:dxaOrig="3000" w:dyaOrig="1040">
          <v:shape id="_x0000_i1027" type="#_x0000_t75" style="width:150.25pt;height:52.15pt" o:ole="">
            <v:imagedata r:id="rId10" o:title=""/>
          </v:shape>
          <o:OLEObject Type="Embed" ProgID="Equation.DSMT4" ShapeID="_x0000_i1027" DrawAspect="Content" ObjectID="_1620552401" r:id="rId11"/>
        </w:object>
      </w:r>
    </w:p>
    <w:p w:rsidR="008C18E1" w:rsidRDefault="008C18E1">
      <w:r>
        <w:rPr>
          <w:rFonts w:hint="eastAsia"/>
        </w:rPr>
        <w:t>11)</w:t>
      </w:r>
      <w:r w:rsidR="006A3E89">
        <w:rPr>
          <w:rFonts w:hint="eastAsia"/>
        </w:rPr>
        <w:t>2</w:t>
      </w:r>
    </w:p>
    <w:p w:rsidR="008C18E1" w:rsidRDefault="00273443">
      <w:r>
        <w:rPr>
          <w:rFonts w:hint="eastAsia"/>
        </w:rPr>
        <w:t>12)[3</w:t>
      </w:r>
      <w:r w:rsidR="008C18E1">
        <w:rPr>
          <w:rFonts w:hint="eastAsia"/>
        </w:rPr>
        <w:t>.</w:t>
      </w:r>
      <w:r w:rsidR="006A3E89">
        <w:rPr>
          <w:rFonts w:hint="eastAsia"/>
        </w:rPr>
        <w:t>32</w:t>
      </w:r>
      <w:r>
        <w:rPr>
          <w:rFonts w:hint="eastAsia"/>
        </w:rPr>
        <w:t>,4</w:t>
      </w:r>
      <w:r w:rsidR="008C18E1">
        <w:rPr>
          <w:rFonts w:hint="eastAsia"/>
        </w:rPr>
        <w:t>.6</w:t>
      </w:r>
      <w:r w:rsidR="006A3E89">
        <w:rPr>
          <w:rFonts w:hint="eastAsia"/>
        </w:rPr>
        <w:t>8</w:t>
      </w:r>
      <w:r w:rsidR="008C18E1">
        <w:rPr>
          <w:rFonts w:hint="eastAsia"/>
        </w:rPr>
        <w:t>]</w:t>
      </w:r>
    </w:p>
    <w:p w:rsidR="008C18E1" w:rsidRDefault="006A3E89">
      <w:r>
        <w:rPr>
          <w:rFonts w:hint="eastAsia"/>
        </w:rPr>
        <w:t>13)</w:t>
      </w:r>
      <w:r w:rsidR="00BF0E1B">
        <w:rPr>
          <w:rFonts w:hint="eastAsia"/>
        </w:rPr>
        <w:t>0.5</w:t>
      </w:r>
    </w:p>
    <w:p w:rsidR="008C18E1" w:rsidRDefault="008C18E1"/>
    <w:p w:rsidR="003D3442" w:rsidRDefault="003D3442"/>
    <w:p w:rsidR="003D3442" w:rsidRDefault="003D3442"/>
    <w:p w:rsidR="003D3442" w:rsidRDefault="003D3442"/>
    <w:p w:rsidR="003D3442" w:rsidRDefault="003D3442"/>
    <w:p w:rsidR="003D3442" w:rsidRDefault="003D3442"/>
    <w:p w:rsidR="003D3442" w:rsidRDefault="003D3442"/>
    <w:p w:rsidR="003D3442" w:rsidRDefault="003D3442"/>
    <w:p w:rsidR="003D3442" w:rsidRDefault="003D3442"/>
    <w:p w:rsidR="003D3442" w:rsidRDefault="003D3442"/>
    <w:p w:rsidR="003D3442" w:rsidRDefault="003D3442"/>
    <w:p w:rsidR="003D3442" w:rsidRDefault="003D3442"/>
    <w:p w:rsidR="003D3442" w:rsidRDefault="003D3442"/>
    <w:p w:rsidR="003D3442" w:rsidRDefault="003D3442"/>
    <w:p w:rsidR="003D3442" w:rsidRDefault="003D3442"/>
    <w:p w:rsidR="003D3442" w:rsidRDefault="003D3442"/>
    <w:p w:rsidR="003D3442" w:rsidRDefault="003D3442"/>
    <w:p w:rsidR="003D3442" w:rsidRDefault="003D3442"/>
    <w:p w:rsidR="003D3442" w:rsidRDefault="003D3442"/>
    <w:p w:rsidR="003D3442" w:rsidRDefault="003D3442">
      <w:r>
        <w:rPr>
          <w:rFonts w:hint="eastAsia"/>
        </w:rPr>
        <w:lastRenderedPageBreak/>
        <w:t>三、</w:t>
      </w:r>
      <w:r>
        <w:rPr>
          <w:rFonts w:hint="eastAsia"/>
        </w:rPr>
        <w:t>1)</w:t>
      </w:r>
    </w:p>
    <w:p w:rsidR="003D3442" w:rsidRDefault="004B51E8">
      <w:r w:rsidRPr="003B76AD">
        <w:rPr>
          <w:position w:val="-134"/>
        </w:rPr>
        <w:object w:dxaOrig="6520" w:dyaOrig="7540">
          <v:shape id="_x0000_i1028" type="#_x0000_t75" style="width:326pt;height:377pt" o:ole="">
            <v:imagedata r:id="rId12" o:title=""/>
          </v:shape>
          <o:OLEObject Type="Embed" ProgID="Equation.DSMT4" ShapeID="_x0000_i1028" DrawAspect="Content" ObjectID="_1620552402" r:id="rId13"/>
        </w:object>
      </w:r>
    </w:p>
    <w:p w:rsidR="00D64B9F" w:rsidRDefault="00D64B9F">
      <w:r>
        <w:rPr>
          <w:rFonts w:hint="eastAsia"/>
        </w:rPr>
        <w:t>四、</w:t>
      </w:r>
    </w:p>
    <w:p w:rsidR="00D64B9F" w:rsidRDefault="00CF153E">
      <w:r w:rsidRPr="00306C86">
        <w:rPr>
          <w:position w:val="-232"/>
        </w:rPr>
        <w:object w:dxaOrig="4660" w:dyaOrig="4760">
          <v:shape id="_x0000_i1029" type="#_x0000_t75" style="width:233pt;height:238.1pt" o:ole="">
            <v:imagedata r:id="rId14" o:title=""/>
          </v:shape>
          <o:OLEObject Type="Embed" ProgID="Equation.DSMT4" ShapeID="_x0000_i1029" DrawAspect="Content" ObjectID="_1620552403" r:id="rId15"/>
        </w:object>
      </w:r>
      <w:r w:rsidR="00623038">
        <w:rPr>
          <w:rFonts w:hint="eastAsia"/>
        </w:rPr>
        <w:t xml:space="preserve"> </w:t>
      </w:r>
    </w:p>
    <w:p w:rsidR="00D64B9F" w:rsidRDefault="00D64B9F"/>
    <w:p w:rsidR="00D64B9F" w:rsidRDefault="00D64B9F">
      <w:r>
        <w:rPr>
          <w:rFonts w:hint="eastAsia"/>
        </w:rPr>
        <w:lastRenderedPageBreak/>
        <w:t>五</w:t>
      </w:r>
    </w:p>
    <w:p w:rsidR="00D64B9F" w:rsidRDefault="008857C6">
      <w:r w:rsidRPr="008857C6">
        <w:rPr>
          <w:position w:val="-68"/>
        </w:rPr>
        <w:object w:dxaOrig="4900" w:dyaOrig="4720">
          <v:shape id="_x0000_i1035" type="#_x0000_t75" style="width:244.9pt;height:235.85pt" o:ole="">
            <v:imagedata r:id="rId16" o:title=""/>
          </v:shape>
          <o:OLEObject Type="Embed" ProgID="Equation.DSMT4" ShapeID="_x0000_i1035" DrawAspect="Content" ObjectID="_1620552404" r:id="rId17"/>
        </w:object>
      </w:r>
    </w:p>
    <w:p w:rsidR="0063509F" w:rsidRDefault="0063509F">
      <w:pPr>
        <w:rPr>
          <w:rFonts w:hint="eastAsia"/>
        </w:rPr>
      </w:pPr>
    </w:p>
    <w:p w:rsidR="0063509F" w:rsidRDefault="0063509F">
      <w:pPr>
        <w:rPr>
          <w:rFonts w:hint="eastAsia"/>
        </w:rPr>
      </w:pPr>
    </w:p>
    <w:p w:rsidR="0063509F" w:rsidRDefault="0063509F">
      <w:pPr>
        <w:rPr>
          <w:rFonts w:hint="eastAsia"/>
        </w:rPr>
      </w:pPr>
    </w:p>
    <w:p w:rsidR="00623038" w:rsidRDefault="00623038">
      <w:r>
        <w:rPr>
          <w:rFonts w:hint="eastAsia"/>
        </w:rPr>
        <w:t>六、</w:t>
      </w:r>
    </w:p>
    <w:p w:rsidR="00623038" w:rsidRDefault="00F57F3F">
      <w:r w:rsidRPr="00F57F3F">
        <w:rPr>
          <w:position w:val="-204"/>
        </w:rPr>
        <w:object w:dxaOrig="6940" w:dyaOrig="4200">
          <v:shape id="_x0000_i1031" type="#_x0000_t75" style="width:346.95pt;height:209.75pt" o:ole="">
            <v:imagedata r:id="rId18" o:title=""/>
          </v:shape>
          <o:OLEObject Type="Embed" ProgID="Equation.DSMT4" ShapeID="_x0000_i1031" DrawAspect="Content" ObjectID="_1620552405" r:id="rId19"/>
        </w:object>
      </w:r>
    </w:p>
    <w:p w:rsidR="00E72C8E" w:rsidRDefault="00E72C8E"/>
    <w:p w:rsidR="00E72C8E" w:rsidRDefault="00E72C8E"/>
    <w:p w:rsidR="00E72C8E" w:rsidRDefault="00E72C8E"/>
    <w:p w:rsidR="00E72C8E" w:rsidRDefault="00E72C8E"/>
    <w:p w:rsidR="00E72C8E" w:rsidRDefault="00E72C8E">
      <w:pPr>
        <w:rPr>
          <w:rFonts w:hint="eastAsia"/>
        </w:rPr>
      </w:pPr>
    </w:p>
    <w:p w:rsidR="008857C6" w:rsidRDefault="008857C6">
      <w:pPr>
        <w:rPr>
          <w:rFonts w:hint="eastAsia"/>
        </w:rPr>
      </w:pPr>
    </w:p>
    <w:p w:rsidR="008857C6" w:rsidRDefault="008857C6">
      <w:pPr>
        <w:rPr>
          <w:rFonts w:hint="eastAsia"/>
        </w:rPr>
      </w:pPr>
    </w:p>
    <w:p w:rsidR="008857C6" w:rsidRDefault="008857C6">
      <w:pPr>
        <w:rPr>
          <w:rFonts w:hint="eastAsia"/>
        </w:rPr>
      </w:pPr>
    </w:p>
    <w:p w:rsidR="00E72C8E" w:rsidRDefault="00E72C8E"/>
    <w:p w:rsidR="00E72C8E" w:rsidRDefault="00E72C8E">
      <w:r>
        <w:rPr>
          <w:rFonts w:hint="eastAsia"/>
        </w:rPr>
        <w:lastRenderedPageBreak/>
        <w:t>七、</w:t>
      </w:r>
    </w:p>
    <w:p w:rsidR="00E72C8E" w:rsidRDefault="00F57F3F">
      <w:pPr>
        <w:rPr>
          <w:rFonts w:hint="eastAsia"/>
          <w:position w:val="-178"/>
        </w:rPr>
      </w:pPr>
      <w:r w:rsidRPr="004F3FC8">
        <w:rPr>
          <w:position w:val="-178"/>
        </w:rPr>
        <w:object w:dxaOrig="6399" w:dyaOrig="5100">
          <v:shape id="_x0000_i1032" type="#_x0000_t75" style="width:320.3pt;height:255.1pt" o:ole="">
            <v:imagedata r:id="rId20" o:title=""/>
          </v:shape>
          <o:OLEObject Type="Embed" ProgID="Equation.DSMT4" ShapeID="_x0000_i1032" DrawAspect="Content" ObjectID="_1620552406" r:id="rId21"/>
        </w:object>
      </w:r>
    </w:p>
    <w:p w:rsidR="008857C6" w:rsidRDefault="008857C6"/>
    <w:p w:rsidR="00E72C8E" w:rsidRDefault="00E72C8E">
      <w:r>
        <w:rPr>
          <w:rFonts w:hint="eastAsia"/>
        </w:rPr>
        <w:t>八、</w:t>
      </w:r>
    </w:p>
    <w:p w:rsidR="00E72C8E" w:rsidRDefault="008857C6">
      <w:r w:rsidRPr="004E1064">
        <w:rPr>
          <w:position w:val="-250"/>
        </w:rPr>
        <w:object w:dxaOrig="6039" w:dyaOrig="5120">
          <v:shape id="_x0000_i1037" type="#_x0000_t75" style="width:301.6pt;height:256.25pt" o:ole="">
            <v:imagedata r:id="rId22" o:title=""/>
          </v:shape>
          <o:OLEObject Type="Embed" ProgID="Equation.DSMT4" ShapeID="_x0000_i1037" DrawAspect="Content" ObjectID="_1620552407" r:id="rId23"/>
        </w:object>
      </w:r>
    </w:p>
    <w:sectPr w:rsidR="00E72C8E" w:rsidSect="009940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E1064" w:rsidRDefault="004E1064" w:rsidP="004E1064">
      <w:r>
        <w:separator/>
      </w:r>
    </w:p>
  </w:endnote>
  <w:endnote w:type="continuationSeparator" w:id="1">
    <w:p w:rsidR="004E1064" w:rsidRDefault="004E1064" w:rsidP="004E106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E1064" w:rsidRDefault="004E1064" w:rsidP="004E1064">
      <w:r>
        <w:separator/>
      </w:r>
    </w:p>
  </w:footnote>
  <w:footnote w:type="continuationSeparator" w:id="1">
    <w:p w:rsidR="004E1064" w:rsidRDefault="004E1064" w:rsidP="004E106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C18E1"/>
    <w:rsid w:val="00065FFF"/>
    <w:rsid w:val="00074207"/>
    <w:rsid w:val="00273443"/>
    <w:rsid w:val="002E0EF3"/>
    <w:rsid w:val="00306C86"/>
    <w:rsid w:val="00325B61"/>
    <w:rsid w:val="003A22AB"/>
    <w:rsid w:val="003B76AD"/>
    <w:rsid w:val="003D3442"/>
    <w:rsid w:val="004B51E8"/>
    <w:rsid w:val="004D2ACC"/>
    <w:rsid w:val="004E1064"/>
    <w:rsid w:val="004F3FC8"/>
    <w:rsid w:val="00623038"/>
    <w:rsid w:val="0063509F"/>
    <w:rsid w:val="006A3E89"/>
    <w:rsid w:val="007453F8"/>
    <w:rsid w:val="008857C6"/>
    <w:rsid w:val="008C18E1"/>
    <w:rsid w:val="0099406B"/>
    <w:rsid w:val="00BF0E1B"/>
    <w:rsid w:val="00CF153E"/>
    <w:rsid w:val="00D64B9F"/>
    <w:rsid w:val="00E7053D"/>
    <w:rsid w:val="00E72C8E"/>
    <w:rsid w:val="00F07BE6"/>
    <w:rsid w:val="00F57F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406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C18E1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semiHidden/>
    <w:unhideWhenUsed/>
    <w:rsid w:val="004E10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4E1064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4E10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4E106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4</Pages>
  <Words>64</Words>
  <Characters>366</Characters>
  <Application>Microsoft Office Word</Application>
  <DocSecurity>0</DocSecurity>
  <Lines>3</Lines>
  <Paragraphs>1</Paragraphs>
  <ScaleCrop>false</ScaleCrop>
  <Company/>
  <LinksUpToDate>false</LinksUpToDate>
  <CharactersWithSpaces>4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1</cp:revision>
  <dcterms:created xsi:type="dcterms:W3CDTF">2018-06-07T02:07:00Z</dcterms:created>
  <dcterms:modified xsi:type="dcterms:W3CDTF">2019-05-28T04:39:00Z</dcterms:modified>
</cp:coreProperties>
</file>